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3938" w:rsidRPr="00DF534C" w:rsidRDefault="00D5415A">
      <w:pPr>
        <w:rPr>
          <w:sz w:val="32"/>
          <w:szCs w:val="32"/>
        </w:rPr>
      </w:pPr>
      <w:bookmarkStart w:id="0" w:name="_GoBack"/>
      <w:bookmarkEnd w:id="0"/>
      <w:r w:rsidRPr="00DF534C">
        <w:rPr>
          <w:sz w:val="32"/>
          <w:szCs w:val="32"/>
        </w:rPr>
        <w:t>Øvelser med alfahenfald</w:t>
      </w:r>
    </w:p>
    <w:p w:rsidR="00D5415A" w:rsidRDefault="00D5415A"/>
    <w:p w:rsidR="00FC7BCD" w:rsidRDefault="00FC7BCD"/>
    <w:p w:rsidR="00FC7BCD" w:rsidRDefault="00FC7BCD"/>
    <w:p w:rsidR="00FC7BCD" w:rsidRDefault="00FC7BCD"/>
    <w:p w:rsidR="00D5415A" w:rsidRPr="00DF534C" w:rsidRDefault="00D5415A" w:rsidP="00D5415A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DF534C">
        <w:rPr>
          <w:sz w:val="28"/>
          <w:szCs w:val="28"/>
        </w:rPr>
        <w:t>Opskriv alfa-henfaldene for nedenstående isotoper. Husk også mini-kernekortene.</w:t>
      </w:r>
    </w:p>
    <w:p w:rsidR="00D5415A" w:rsidRPr="00DF534C" w:rsidRDefault="00D5415A" w:rsidP="00D5415A">
      <w:pPr>
        <w:rPr>
          <w:sz w:val="28"/>
          <w:szCs w:val="28"/>
        </w:rPr>
      </w:pPr>
    </w:p>
    <w:p w:rsidR="00D5415A" w:rsidRPr="00DF534C" w:rsidRDefault="00D5415A" w:rsidP="00D5415A">
      <w:pPr>
        <w:pStyle w:val="Listeafsnit"/>
        <w:numPr>
          <w:ilvl w:val="0"/>
          <w:numId w:val="2"/>
        </w:numPr>
        <w:rPr>
          <w:sz w:val="28"/>
          <w:szCs w:val="28"/>
        </w:rPr>
      </w:pPr>
      <w:r w:rsidRPr="00DF534C">
        <w:rPr>
          <w:sz w:val="28"/>
          <w:szCs w:val="28"/>
        </w:rPr>
        <w:t xml:space="preserve">  </w:t>
      </w:r>
      <w:r w:rsidRPr="00DF534C">
        <w:rPr>
          <w:position w:val="-12"/>
          <w:sz w:val="28"/>
          <w:szCs w:val="28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5" o:title=""/>
          </v:shape>
          <o:OLEObject Type="Embed" ProgID="Equation.DSMT4" ShapeID="_x0000_i1025" DrawAspect="Content" ObjectID="_1645122239" r:id="rId6"/>
        </w:object>
      </w:r>
      <w:r w:rsidRPr="00DF534C">
        <w:rPr>
          <w:sz w:val="28"/>
          <w:szCs w:val="28"/>
        </w:rPr>
        <w:t xml:space="preserve">                         b)     </w:t>
      </w:r>
      <w:r w:rsidRPr="00DF534C">
        <w:rPr>
          <w:position w:val="-12"/>
          <w:sz w:val="28"/>
          <w:szCs w:val="28"/>
        </w:rPr>
        <w:object w:dxaOrig="560" w:dyaOrig="380">
          <v:shape id="_x0000_i1026" type="#_x0000_t75" style="width:27.75pt;height:18.75pt" o:ole="">
            <v:imagedata r:id="rId7" o:title=""/>
          </v:shape>
          <o:OLEObject Type="Embed" ProgID="Equation.DSMT4" ShapeID="_x0000_i1026" DrawAspect="Content" ObjectID="_1645122240" r:id="rId8"/>
        </w:object>
      </w:r>
      <w:r w:rsidRPr="00DF534C">
        <w:rPr>
          <w:sz w:val="28"/>
          <w:szCs w:val="28"/>
        </w:rPr>
        <w:t xml:space="preserve">                 c)      </w:t>
      </w:r>
      <w:r w:rsidRPr="00DF534C">
        <w:rPr>
          <w:position w:val="-12"/>
          <w:sz w:val="28"/>
          <w:szCs w:val="28"/>
        </w:rPr>
        <w:object w:dxaOrig="560" w:dyaOrig="380">
          <v:shape id="_x0000_i1027" type="#_x0000_t75" style="width:27.75pt;height:18.75pt" o:ole="">
            <v:imagedata r:id="rId9" o:title=""/>
          </v:shape>
          <o:OLEObject Type="Embed" ProgID="Equation.DSMT4" ShapeID="_x0000_i1027" DrawAspect="Content" ObjectID="_1645122241" r:id="rId10"/>
        </w:object>
      </w:r>
      <w:r w:rsidRPr="00DF534C">
        <w:rPr>
          <w:sz w:val="28"/>
          <w:szCs w:val="28"/>
        </w:rPr>
        <w:t xml:space="preserve">             d)       </w:t>
      </w:r>
      <w:r w:rsidRPr="00DF534C">
        <w:rPr>
          <w:position w:val="-12"/>
          <w:sz w:val="28"/>
          <w:szCs w:val="28"/>
        </w:rPr>
        <w:object w:dxaOrig="560" w:dyaOrig="380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645122242" r:id="rId12"/>
        </w:object>
      </w:r>
    </w:p>
    <w:p w:rsidR="0095027A" w:rsidRDefault="0095027A" w:rsidP="0095027A">
      <w:pPr>
        <w:rPr>
          <w:sz w:val="28"/>
          <w:szCs w:val="28"/>
        </w:rPr>
      </w:pPr>
    </w:p>
    <w:p w:rsidR="00FC7BCD" w:rsidRDefault="00FC7BCD" w:rsidP="0095027A">
      <w:pPr>
        <w:rPr>
          <w:sz w:val="28"/>
          <w:szCs w:val="28"/>
        </w:rPr>
      </w:pPr>
    </w:p>
    <w:p w:rsidR="00FC7BCD" w:rsidRDefault="00FC7BCD" w:rsidP="0095027A">
      <w:pPr>
        <w:rPr>
          <w:sz w:val="28"/>
          <w:szCs w:val="28"/>
        </w:rPr>
      </w:pPr>
    </w:p>
    <w:p w:rsidR="00FC7BCD" w:rsidRDefault="00FC7BCD" w:rsidP="0095027A">
      <w:pPr>
        <w:rPr>
          <w:sz w:val="28"/>
          <w:szCs w:val="28"/>
        </w:rPr>
      </w:pPr>
    </w:p>
    <w:p w:rsidR="00FC7BCD" w:rsidRPr="00DF534C" w:rsidRDefault="00FC7BCD" w:rsidP="0095027A">
      <w:pPr>
        <w:rPr>
          <w:sz w:val="28"/>
          <w:szCs w:val="28"/>
        </w:rPr>
      </w:pPr>
    </w:p>
    <w:p w:rsidR="0095027A" w:rsidRPr="00FC7BCD" w:rsidRDefault="0095027A" w:rsidP="00FC7BCD">
      <w:pPr>
        <w:pStyle w:val="Listeafsnit"/>
        <w:numPr>
          <w:ilvl w:val="0"/>
          <w:numId w:val="1"/>
        </w:numPr>
        <w:rPr>
          <w:sz w:val="28"/>
          <w:szCs w:val="28"/>
        </w:rPr>
      </w:pPr>
      <w:r w:rsidRPr="00FC7BCD">
        <w:rPr>
          <w:sz w:val="28"/>
          <w:szCs w:val="28"/>
        </w:rPr>
        <w:t>Fortsæt nedenstående henfaldsserie, indtil en stabil kerne mødes.</w:t>
      </w:r>
    </w:p>
    <w:p w:rsidR="0095027A" w:rsidRDefault="0095027A" w:rsidP="0095027A"/>
    <w:p w:rsidR="0095027A" w:rsidRDefault="00F30149" w:rsidP="0095027A">
      <w:r>
        <w:t xml:space="preserve">      </w:t>
      </w:r>
      <w:r w:rsidRPr="00333E93">
        <w:rPr>
          <w:position w:val="-12"/>
        </w:rPr>
        <w:object w:dxaOrig="2220" w:dyaOrig="380">
          <v:shape id="_x0000_i1029" type="#_x0000_t75" style="width:111pt;height:18.75pt" o:ole="">
            <v:imagedata r:id="rId13" o:title=""/>
          </v:shape>
          <o:OLEObject Type="Embed" ProgID="Equation.DSMT4" ShapeID="_x0000_i1029" DrawAspect="Content" ObjectID="_1645122243" r:id="rId14"/>
        </w:object>
      </w:r>
      <w:r w:rsidR="00DF534C">
        <w:br w:type="textWrapping" w:clear="all"/>
      </w:r>
    </w:p>
    <w:p w:rsidR="00D5415A" w:rsidRDefault="00D5415A" w:rsidP="00D5415A"/>
    <w:p w:rsidR="00D5415A" w:rsidRDefault="00D5415A" w:rsidP="00D5415A"/>
    <w:p w:rsidR="00FC7BCD" w:rsidRDefault="00FC7BCD" w:rsidP="00D5415A"/>
    <w:p w:rsidR="00FC7BCD" w:rsidRDefault="00FC7BCD" w:rsidP="00D5415A"/>
    <w:p w:rsidR="00FC7BCD" w:rsidRDefault="00FC7BCD" w:rsidP="00D5415A"/>
    <w:p w:rsidR="00FC7BCD" w:rsidRDefault="00FC7BCD" w:rsidP="00D5415A"/>
    <w:p w:rsidR="00FC7BCD" w:rsidRDefault="00FC7BCD" w:rsidP="00D5415A"/>
    <w:p w:rsidR="00FC7BCD" w:rsidRDefault="00FC7BCD" w:rsidP="00D5415A"/>
    <w:p w:rsidR="00FC7BCD" w:rsidRDefault="00FC7BCD" w:rsidP="00D5415A"/>
    <w:p w:rsidR="00FC7BCD" w:rsidRDefault="00FC7BCD" w:rsidP="00D5415A">
      <w:r>
        <w:tab/>
      </w:r>
      <w:r>
        <w:tab/>
      </w:r>
      <w:r>
        <w:tab/>
      </w:r>
      <w:r>
        <w:tab/>
      </w:r>
      <w:r>
        <w:tab/>
      </w:r>
      <w:r>
        <w:tab/>
        <w:t>MB</w:t>
      </w:r>
    </w:p>
    <w:p w:rsidR="00FC7BCD" w:rsidRDefault="00FC7BCD" w:rsidP="00D5415A"/>
    <w:p w:rsidR="00FC7BCD" w:rsidRDefault="00FC7BCD" w:rsidP="00D5415A"/>
    <w:sectPr w:rsidR="00FC7BCD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821AF7"/>
    <w:multiLevelType w:val="hybridMultilevel"/>
    <w:tmpl w:val="631CC4D8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0822CC"/>
    <w:multiLevelType w:val="hybridMultilevel"/>
    <w:tmpl w:val="1B82AE84"/>
    <w:lvl w:ilvl="0" w:tplc="040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15A"/>
    <w:rsid w:val="003304E2"/>
    <w:rsid w:val="00743938"/>
    <w:rsid w:val="0095027A"/>
    <w:rsid w:val="00995383"/>
    <w:rsid w:val="00D5415A"/>
    <w:rsid w:val="00DF534C"/>
    <w:rsid w:val="00F30149"/>
    <w:rsid w:val="00FC7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BBD1120-2B4D-4DE1-A41E-71051EE0E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D541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9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IT-Center Fyn</Company>
  <LinksUpToDate>false</LinksUpToDate>
  <CharactersWithSpaces>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n Bak</dc:creator>
  <cp:keywords/>
  <dc:description/>
  <cp:lastModifiedBy>Morten Bak</cp:lastModifiedBy>
  <cp:revision>2</cp:revision>
  <dcterms:created xsi:type="dcterms:W3CDTF">2020-03-07T20:38:00Z</dcterms:created>
  <dcterms:modified xsi:type="dcterms:W3CDTF">2020-03-07T20:38:00Z</dcterms:modified>
</cp:coreProperties>
</file>